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7E61" w:rsidRDefault="00125DEE">
      <w:pPr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5743575" cy="2066925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DEE" w:rsidRPr="00125DEE" w:rsidRDefault="00125DEE">
      <w:pPr>
        <w:rPr>
          <w:lang w:val="en-US"/>
        </w:rPr>
      </w:pPr>
      <w:r w:rsidRPr="00125DEE">
        <w:rPr>
          <w:position w:val="-60"/>
          <w:lang w:val="en-US"/>
        </w:rPr>
        <w:object w:dxaOrig="432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67pt" o:ole="">
            <v:imagedata r:id="rId5" o:title=""/>
          </v:shape>
          <o:OLEObject Type="Embed" ProgID="Equation.DSMT4" ShapeID="_x0000_i1025" DrawAspect="Content" ObjectID="_1763045488" r:id="rId6"/>
        </w:object>
      </w:r>
    </w:p>
    <w:p w:rsidR="00A52E7B" w:rsidRPr="00D337E0" w:rsidRDefault="003B2CA8" w:rsidP="00D337E0">
      <w:r w:rsidRPr="003B2CA8">
        <w:rPr>
          <w:position w:val="-138"/>
        </w:rPr>
        <w:object w:dxaOrig="2120" w:dyaOrig="2840">
          <v:shape id="_x0000_i1027" type="#_x0000_t75" style="width:106pt;height:142pt" o:ole="">
            <v:imagedata r:id="rId7" o:title=""/>
          </v:shape>
          <o:OLEObject Type="Embed" ProgID="Equation.DSMT4" ShapeID="_x0000_i1027" DrawAspect="Content" ObjectID="_1763045489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3B2CA8">
        <w:rPr>
          <w:position w:val="-138"/>
          <w:lang w:val="en-US"/>
        </w:rPr>
        <w:object w:dxaOrig="2420" w:dyaOrig="2840">
          <v:shape id="_x0000_i1028" type="#_x0000_t75" style="width:121pt;height:142pt" o:ole="">
            <v:imagedata r:id="rId9" o:title=""/>
          </v:shape>
          <o:OLEObject Type="Embed" ProgID="Equation.DSMT4" ShapeID="_x0000_i1028" DrawAspect="Content" ObjectID="_1763045490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3B2CA8">
        <w:rPr>
          <w:position w:val="-138"/>
          <w:lang w:val="en-US"/>
        </w:rPr>
        <w:object w:dxaOrig="2340" w:dyaOrig="2840">
          <v:shape id="_x0000_i1029" type="#_x0000_t75" style="width:117pt;height:142pt" o:ole="">
            <v:imagedata r:id="rId11" o:title=""/>
          </v:shape>
          <o:OLEObject Type="Embed" ProgID="Equation.DSMT4" ShapeID="_x0000_i1029" DrawAspect="Content" ObjectID="_1763045491" r:id="rId12"/>
        </w:object>
      </w:r>
    </w:p>
    <w:p w:rsidR="008869F0" w:rsidRDefault="008869F0">
      <w:pPr>
        <w:rPr>
          <w:lang w:val="en-US"/>
        </w:rPr>
      </w:pPr>
      <w:r w:rsidRPr="008869F0">
        <w:rPr>
          <w:position w:val="-56"/>
          <w:lang w:val="en-US"/>
        </w:rPr>
        <w:object w:dxaOrig="4160" w:dyaOrig="1260">
          <v:shape id="_x0000_i1026" type="#_x0000_t75" style="width:208pt;height:63pt" o:ole="">
            <v:imagedata r:id="rId13" o:title=""/>
          </v:shape>
          <o:OLEObject Type="Embed" ProgID="Equation.DSMT4" ShapeID="_x0000_i1026" DrawAspect="Content" ObjectID="_1763045492" r:id="rId14"/>
        </w:object>
      </w:r>
    </w:p>
    <w:p w:rsidR="008869F0" w:rsidRPr="00125DEE" w:rsidRDefault="008869F0">
      <w:pPr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5638800" cy="94615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869F0" w:rsidRPr="00125DEE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characterSpacingControl w:val="doNotCompress"/>
  <w:compat/>
  <w:rsids>
    <w:rsidRoot w:val="00125DEE"/>
    <w:rsid w:val="000034A1"/>
    <w:rsid w:val="00016A28"/>
    <w:rsid w:val="00026F3A"/>
    <w:rsid w:val="00030808"/>
    <w:rsid w:val="00050859"/>
    <w:rsid w:val="000601DE"/>
    <w:rsid w:val="000700BC"/>
    <w:rsid w:val="00074A1B"/>
    <w:rsid w:val="000C2C2F"/>
    <w:rsid w:val="000D4DDC"/>
    <w:rsid w:val="000E7F4E"/>
    <w:rsid w:val="00115BA3"/>
    <w:rsid w:val="00124B31"/>
    <w:rsid w:val="00125DEE"/>
    <w:rsid w:val="001434C5"/>
    <w:rsid w:val="00175142"/>
    <w:rsid w:val="00193798"/>
    <w:rsid w:val="00194BB2"/>
    <w:rsid w:val="001B2EED"/>
    <w:rsid w:val="001C0451"/>
    <w:rsid w:val="001D1501"/>
    <w:rsid w:val="001D7F69"/>
    <w:rsid w:val="001F1651"/>
    <w:rsid w:val="001F3059"/>
    <w:rsid w:val="001F6A08"/>
    <w:rsid w:val="00207244"/>
    <w:rsid w:val="00240F95"/>
    <w:rsid w:val="0025254E"/>
    <w:rsid w:val="00253573"/>
    <w:rsid w:val="00253808"/>
    <w:rsid w:val="00260A36"/>
    <w:rsid w:val="00277C45"/>
    <w:rsid w:val="00285D7D"/>
    <w:rsid w:val="00295AB2"/>
    <w:rsid w:val="002A049F"/>
    <w:rsid w:val="002A2B44"/>
    <w:rsid w:val="002A6964"/>
    <w:rsid w:val="002A6F17"/>
    <w:rsid w:val="002B13CD"/>
    <w:rsid w:val="002E7A14"/>
    <w:rsid w:val="00332AA7"/>
    <w:rsid w:val="0036584A"/>
    <w:rsid w:val="00395305"/>
    <w:rsid w:val="003A7AEF"/>
    <w:rsid w:val="003B2CA8"/>
    <w:rsid w:val="003E7FDF"/>
    <w:rsid w:val="003F0D54"/>
    <w:rsid w:val="003F2232"/>
    <w:rsid w:val="00414C78"/>
    <w:rsid w:val="0043269F"/>
    <w:rsid w:val="0043539F"/>
    <w:rsid w:val="0044157D"/>
    <w:rsid w:val="00453E61"/>
    <w:rsid w:val="00464BD2"/>
    <w:rsid w:val="004758B7"/>
    <w:rsid w:val="004A67B4"/>
    <w:rsid w:val="004A697A"/>
    <w:rsid w:val="004E276E"/>
    <w:rsid w:val="004E7571"/>
    <w:rsid w:val="00535FD2"/>
    <w:rsid w:val="0054247B"/>
    <w:rsid w:val="005512E2"/>
    <w:rsid w:val="00553E33"/>
    <w:rsid w:val="00562149"/>
    <w:rsid w:val="005808FC"/>
    <w:rsid w:val="0058265F"/>
    <w:rsid w:val="0058798D"/>
    <w:rsid w:val="00587E4D"/>
    <w:rsid w:val="0059034C"/>
    <w:rsid w:val="005A1117"/>
    <w:rsid w:val="005B0FE7"/>
    <w:rsid w:val="005B3D14"/>
    <w:rsid w:val="005B42CA"/>
    <w:rsid w:val="005C7507"/>
    <w:rsid w:val="005D4624"/>
    <w:rsid w:val="00602CC4"/>
    <w:rsid w:val="006124FF"/>
    <w:rsid w:val="006139D2"/>
    <w:rsid w:val="006351B0"/>
    <w:rsid w:val="0064165C"/>
    <w:rsid w:val="00642C1D"/>
    <w:rsid w:val="00654AAE"/>
    <w:rsid w:val="0066277F"/>
    <w:rsid w:val="00670231"/>
    <w:rsid w:val="00675049"/>
    <w:rsid w:val="00690FA2"/>
    <w:rsid w:val="006A3AA5"/>
    <w:rsid w:val="006B28D3"/>
    <w:rsid w:val="006B5525"/>
    <w:rsid w:val="006C00DF"/>
    <w:rsid w:val="006D45B0"/>
    <w:rsid w:val="006D6C0E"/>
    <w:rsid w:val="006F3CF1"/>
    <w:rsid w:val="007528E2"/>
    <w:rsid w:val="00785672"/>
    <w:rsid w:val="00790F74"/>
    <w:rsid w:val="007B4309"/>
    <w:rsid w:val="007B4E8C"/>
    <w:rsid w:val="007B67CF"/>
    <w:rsid w:val="007C3BC8"/>
    <w:rsid w:val="007E15DD"/>
    <w:rsid w:val="007F3B22"/>
    <w:rsid w:val="00824C6E"/>
    <w:rsid w:val="008270CE"/>
    <w:rsid w:val="008361E9"/>
    <w:rsid w:val="008672C1"/>
    <w:rsid w:val="008869F0"/>
    <w:rsid w:val="008A4300"/>
    <w:rsid w:val="008C7E61"/>
    <w:rsid w:val="008E12FC"/>
    <w:rsid w:val="008E448A"/>
    <w:rsid w:val="008E4548"/>
    <w:rsid w:val="008E5957"/>
    <w:rsid w:val="008F09DB"/>
    <w:rsid w:val="0090250C"/>
    <w:rsid w:val="00904CDD"/>
    <w:rsid w:val="00917B2A"/>
    <w:rsid w:val="00932AB4"/>
    <w:rsid w:val="00933B38"/>
    <w:rsid w:val="00945185"/>
    <w:rsid w:val="00974D2B"/>
    <w:rsid w:val="00977D40"/>
    <w:rsid w:val="00980278"/>
    <w:rsid w:val="009B123A"/>
    <w:rsid w:val="009B7A75"/>
    <w:rsid w:val="009C1077"/>
    <w:rsid w:val="009C63AD"/>
    <w:rsid w:val="009C6F18"/>
    <w:rsid w:val="009C7321"/>
    <w:rsid w:val="009D5D3C"/>
    <w:rsid w:val="00A1046D"/>
    <w:rsid w:val="00A1127C"/>
    <w:rsid w:val="00A3319B"/>
    <w:rsid w:val="00A33987"/>
    <w:rsid w:val="00A35769"/>
    <w:rsid w:val="00A52E7B"/>
    <w:rsid w:val="00A57E02"/>
    <w:rsid w:val="00A57EEE"/>
    <w:rsid w:val="00A670E3"/>
    <w:rsid w:val="00A930D2"/>
    <w:rsid w:val="00AA14CC"/>
    <w:rsid w:val="00AA4D31"/>
    <w:rsid w:val="00AA6A75"/>
    <w:rsid w:val="00AB1A47"/>
    <w:rsid w:val="00AB5662"/>
    <w:rsid w:val="00AC6F07"/>
    <w:rsid w:val="00AE3FEC"/>
    <w:rsid w:val="00B32F83"/>
    <w:rsid w:val="00B37785"/>
    <w:rsid w:val="00B6088F"/>
    <w:rsid w:val="00B61EF8"/>
    <w:rsid w:val="00B74BE3"/>
    <w:rsid w:val="00B83F66"/>
    <w:rsid w:val="00B946DE"/>
    <w:rsid w:val="00BA52E4"/>
    <w:rsid w:val="00BB267F"/>
    <w:rsid w:val="00BB36AB"/>
    <w:rsid w:val="00BC2E9D"/>
    <w:rsid w:val="00BE6802"/>
    <w:rsid w:val="00C00C14"/>
    <w:rsid w:val="00C1511B"/>
    <w:rsid w:val="00C33C82"/>
    <w:rsid w:val="00C370A5"/>
    <w:rsid w:val="00C42270"/>
    <w:rsid w:val="00C438FA"/>
    <w:rsid w:val="00C5333F"/>
    <w:rsid w:val="00C76C5C"/>
    <w:rsid w:val="00C85C2B"/>
    <w:rsid w:val="00C92D3D"/>
    <w:rsid w:val="00CA2F4E"/>
    <w:rsid w:val="00CA2F86"/>
    <w:rsid w:val="00CA36C3"/>
    <w:rsid w:val="00CF33CA"/>
    <w:rsid w:val="00CF41C9"/>
    <w:rsid w:val="00D14EF0"/>
    <w:rsid w:val="00D337E0"/>
    <w:rsid w:val="00D37B80"/>
    <w:rsid w:val="00D40127"/>
    <w:rsid w:val="00D45718"/>
    <w:rsid w:val="00D563CC"/>
    <w:rsid w:val="00D909E8"/>
    <w:rsid w:val="00D9786A"/>
    <w:rsid w:val="00DB6109"/>
    <w:rsid w:val="00DD4842"/>
    <w:rsid w:val="00DE1A7D"/>
    <w:rsid w:val="00DE1EC6"/>
    <w:rsid w:val="00DF00B6"/>
    <w:rsid w:val="00DF4783"/>
    <w:rsid w:val="00DF7FBE"/>
    <w:rsid w:val="00E02DF4"/>
    <w:rsid w:val="00E119BF"/>
    <w:rsid w:val="00E23180"/>
    <w:rsid w:val="00E27484"/>
    <w:rsid w:val="00E364F2"/>
    <w:rsid w:val="00E377E0"/>
    <w:rsid w:val="00E37F2D"/>
    <w:rsid w:val="00E514A5"/>
    <w:rsid w:val="00E57CA2"/>
    <w:rsid w:val="00E73584"/>
    <w:rsid w:val="00E76121"/>
    <w:rsid w:val="00EA4F01"/>
    <w:rsid w:val="00EA4F30"/>
    <w:rsid w:val="00EA7396"/>
    <w:rsid w:val="00EA7C86"/>
    <w:rsid w:val="00EB1254"/>
    <w:rsid w:val="00EB1FCB"/>
    <w:rsid w:val="00EC6FD0"/>
    <w:rsid w:val="00EF6D63"/>
    <w:rsid w:val="00F0219D"/>
    <w:rsid w:val="00F15882"/>
    <w:rsid w:val="00F25AA2"/>
    <w:rsid w:val="00F75833"/>
    <w:rsid w:val="00F852AF"/>
    <w:rsid w:val="00F971DC"/>
    <w:rsid w:val="00FA53AC"/>
    <w:rsid w:val="00FB342B"/>
    <w:rsid w:val="00FE212D"/>
    <w:rsid w:val="00FF42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25D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у виносці Знак"/>
    <w:basedOn w:val="a0"/>
    <w:link w:val="a3"/>
    <w:uiPriority w:val="99"/>
    <w:semiHidden/>
    <w:rsid w:val="00125DE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89</Words>
  <Characters>5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3</cp:revision>
  <dcterms:created xsi:type="dcterms:W3CDTF">2023-11-30T14:32:00Z</dcterms:created>
  <dcterms:modified xsi:type="dcterms:W3CDTF">2023-12-02T16:02:00Z</dcterms:modified>
</cp:coreProperties>
</file>